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790" r:id="rId1"/>
  </p:sldMasterIdLst>
  <p:notesMasterIdLst>
    <p:notesMasterId r:id="rId32"/>
  </p:notesMasterIdLst>
  <p:sldIdLst>
    <p:sldId id="256" r:id="rId2"/>
    <p:sldId id="291" r:id="rId3"/>
    <p:sldId id="261" r:id="rId4"/>
    <p:sldId id="262" r:id="rId5"/>
    <p:sldId id="263" r:id="rId6"/>
    <p:sldId id="264" r:id="rId7"/>
    <p:sldId id="293" r:id="rId8"/>
    <p:sldId id="303" r:id="rId9"/>
    <p:sldId id="304" r:id="rId10"/>
    <p:sldId id="266" r:id="rId11"/>
    <p:sldId id="267" r:id="rId12"/>
    <p:sldId id="268" r:id="rId13"/>
    <p:sldId id="269" r:id="rId14"/>
    <p:sldId id="270" r:id="rId15"/>
    <p:sldId id="295" r:id="rId16"/>
    <p:sldId id="272" r:id="rId17"/>
    <p:sldId id="296" r:id="rId18"/>
    <p:sldId id="300" r:id="rId19"/>
    <p:sldId id="298" r:id="rId20"/>
    <p:sldId id="301" r:id="rId21"/>
    <p:sldId id="299" r:id="rId22"/>
    <p:sldId id="277" r:id="rId23"/>
    <p:sldId id="302" r:id="rId24"/>
    <p:sldId id="278" r:id="rId25"/>
    <p:sldId id="280" r:id="rId26"/>
    <p:sldId id="308" r:id="rId27"/>
    <p:sldId id="282" r:id="rId28"/>
    <p:sldId id="305" r:id="rId29"/>
    <p:sldId id="306" r:id="rId30"/>
    <p:sldId id="307" r:id="rId3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User" initials="WU" lastIdx="0" clrIdx="0">
    <p:extLst>
      <p:ext uri="{19B8F6BF-5375-455C-9EA6-DF929625EA0E}">
        <p15:presenceInfo xmlns:p15="http://schemas.microsoft.com/office/powerpoint/2012/main" userId="Windows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164" d="100"/>
          <a:sy n="164" d="100"/>
        </p:scale>
        <p:origin x="822" y="1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167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25" d="100"/>
          <a:sy n="125" d="100"/>
        </p:scale>
        <p:origin x="493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6F6308-716E-44C1-99F2-B7FE68EB439A}" type="datetimeFigureOut">
              <a:rPr lang="zh-CN" altLang="en-US" smtClean="0"/>
              <a:t>2021/9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F0EE18-FAAF-41A8-9195-29DB554D0C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0704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y two keys of the universe collide with probability at most 1/m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the hash function h is drawn randomly from H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58485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35967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94928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334933" y="1169931"/>
            <a:ext cx="4814835" cy="4993802"/>
            <a:chOff x="4334933" y="1169931"/>
            <a:chExt cx="4814835" cy="4993802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6009259" y="1169931"/>
              <a:ext cx="3134741" cy="313474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34933" y="1348898"/>
              <a:ext cx="4814835" cy="48148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225595" y="1469269"/>
              <a:ext cx="3912054" cy="39120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5304588" y="1307856"/>
              <a:ext cx="3839412" cy="383941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707078" y="1770196"/>
              <a:ext cx="3430571" cy="343057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>
            <a:normAutofit/>
          </a:bodyPr>
          <a:lstStyle>
            <a:lvl1pPr algn="l">
              <a:defRPr sz="4400">
                <a:effectLst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7555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2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68952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 anchor="ctr">
            <a:normAutofit/>
          </a:bodyPr>
          <a:lstStyle>
            <a:lvl1pPr algn="l">
              <a:defRPr sz="2800" b="0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0095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9523744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>
            <a:normAutofit/>
          </a:bodyPr>
          <a:lstStyle>
            <a:lvl1pPr algn="l">
              <a:defRPr sz="2800" b="0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8691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278658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56732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65637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15668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 anchor="ctr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94198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91898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2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1708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2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6099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2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08251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2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42259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2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04884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2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2197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670675" y="3894667"/>
            <a:ext cx="2470456" cy="2658533"/>
            <a:chOff x="6687077" y="3259666"/>
            <a:chExt cx="2981857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8756120" y="3259666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687077" y="3486677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772400" y="3581400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923214" y="3433394"/>
              <a:ext cx="1739738" cy="17397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398935" y="3985317"/>
              <a:ext cx="1264017" cy="126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33401"/>
            <a:ext cx="6554867" cy="3767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30245" y="6172203"/>
            <a:ext cx="1200463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smtClean="0"/>
              <a:pPr/>
              <a:t>9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724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28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23138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  <p:sldLayoutId id="2147483802" r:id="rId12"/>
    <p:sldLayoutId id="2147483803" r:id="rId13"/>
    <p:sldLayoutId id="2147483804" r:id="rId14"/>
    <p:sldLayoutId id="2147483805" r:id="rId15"/>
    <p:sldLayoutId id="2147483806" r:id="rId16"/>
    <p:sldLayoutId id="214748380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52.wmf"/><Relationship Id="rId3" Type="http://schemas.openxmlformats.org/officeDocument/2006/relationships/oleObject" Target="../embeddings/oleObject32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1.wmf"/><Relationship Id="rId5" Type="http://schemas.openxmlformats.org/officeDocument/2006/relationships/image" Target="../media/image46.png"/><Relationship Id="rId15" Type="http://schemas.openxmlformats.org/officeDocument/2006/relationships/oleObject" Target="../embeddings/oleObject37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48.wmf"/><Relationship Id="rId9" Type="http://schemas.openxmlformats.org/officeDocument/2006/relationships/image" Target="../media/image50.wmf"/><Relationship Id="rId1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46.png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7.w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59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4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oleObject" Target="../embeddings/oleObject49.bin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70.png"/><Relationship Id="rId4" Type="http://schemas.openxmlformats.org/officeDocument/2006/relationships/image" Target="../media/image67.wmf"/><Relationship Id="rId9" Type="http://schemas.openxmlformats.org/officeDocument/2006/relationships/image" Target="../media/image6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76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8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2.png"/><Relationship Id="rId5" Type="http://schemas.openxmlformats.org/officeDocument/2006/relationships/image" Target="../media/image83.wmf"/><Relationship Id="rId4" Type="http://schemas.openxmlformats.org/officeDocument/2006/relationships/oleObject" Target="../embeddings/oleObject6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8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3"/>
          <p:cNvSpPr>
            <a:spLocks noGrp="1"/>
          </p:cNvSpPr>
          <p:nvPr>
            <p:ph type="title"/>
          </p:nvPr>
        </p:nvSpPr>
        <p:spPr>
          <a:xfrm>
            <a:off x="725598" y="1900800"/>
            <a:ext cx="7609800" cy="215280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sz="6000" cap="none" dirty="0" smtClean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Chapter 1 </a:t>
            </a:r>
            <a:br>
              <a:rPr lang="en-US" altLang="zh-CN" sz="6000" cap="none" dirty="0" smtClean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</a:br>
            <a:r>
              <a:rPr lang="en-US" altLang="zh-CN" sz="6000" cap="none" dirty="0" smtClean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Algorithms with Numbers</a:t>
            </a:r>
            <a:endParaRPr lang="zh-CN" altLang="en-US" sz="6000" cap="none" dirty="0"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2606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reatest Common Divisor</a:t>
            </a:r>
            <a:endParaRPr lang="zh-CN" altLang="en-US" cap="none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uclid’s rule: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uclid’s algorithm: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ime complexity: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？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f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;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eturn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ow much time?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7806" y="1828340"/>
            <a:ext cx="7680960" cy="67341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7804" y="3054932"/>
            <a:ext cx="7280910" cy="1893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3770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reatest Common Divisor</a:t>
            </a:r>
            <a:endParaRPr lang="zh-CN" altLang="en-US" cap="none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占位符 2"/>
          <p:cNvSpPr>
            <a:spLocks noGrp="1"/>
          </p:cNvSpPr>
          <p:nvPr>
            <p:ph type="body" idx="1"/>
          </p:nvPr>
        </p:nvSpPr>
        <p:spPr>
          <a:xfrm>
            <a:off x="395999" y="1353600"/>
            <a:ext cx="8375251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orrectness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of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uclid’s algorithm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ollows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mmediately from Euclid’s rule. In order to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igure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ut it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unning time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we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eed to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nderstand how quickly the arguments (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decrease with each successive recursive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all. In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single round, arguments (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become (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mod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: their order is swapped, and the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arger of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m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gets reduced to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mod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196" y="3222181"/>
            <a:ext cx="7560000" cy="2539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2538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n Extension of Euclid's Algorithm</a:t>
            </a:r>
            <a:endParaRPr lang="zh-CN" altLang="en-US" cap="none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property of GCD: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emma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f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divides both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and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and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y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for some integers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and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then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ecessarily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cd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.</a:t>
            </a:r>
          </a:p>
          <a:p>
            <a:pPr marL="342000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oof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ince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s a common divisor of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and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and so it cannot exceed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greatest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ommon divisor; that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s,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.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n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other hand, since </a:t>
            </a:r>
            <a:r>
              <a:rPr lang="en-US" altLang="zh-CN" sz="2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cd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is a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ommon divisor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f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and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it must also divide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y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which implies 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. So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cd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.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xtended Euclid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lgorithm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602536"/>
              </p:ext>
            </p:extLst>
          </p:nvPr>
        </p:nvGraphicFramePr>
        <p:xfrm>
          <a:off x="4170697" y="2643177"/>
          <a:ext cx="1356474" cy="32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0697" y="2643177"/>
                        <a:ext cx="1356474" cy="32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624523"/>
              </p:ext>
            </p:extLst>
          </p:nvPr>
        </p:nvGraphicFramePr>
        <p:xfrm>
          <a:off x="2302099" y="3251060"/>
          <a:ext cx="1356474" cy="32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2099" y="3251060"/>
                        <a:ext cx="1356474" cy="32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6131" y="3924119"/>
            <a:ext cx="7607617" cy="2286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439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n Extension of Euclid's Algorithm</a:t>
            </a:r>
            <a:endParaRPr lang="zh-CN" altLang="en-US" cap="none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599"/>
            <a:ext cx="8380800" cy="5192805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emm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For any positive integers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and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the extended Euclid algorithm returns integers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and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such that </a:t>
            </a:r>
            <a:r>
              <a:rPr lang="en-US" altLang="zh-CN" sz="2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cd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y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342000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oof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I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ou ignore the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's and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's, the extended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lgorithm is the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ame as the original. So, at least we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et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cd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.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 indent="457200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e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ecursive nature of the algorithm suggests 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oof by inductio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recursion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nds when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0, so it is convenient to do induction on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 indent="457200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ase case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0 is easy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o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heck directly.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ick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ny larger value of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The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lgorithm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inds </a:t>
            </a:r>
            <a:r>
              <a:rPr lang="en-US" altLang="zh-CN" sz="2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cd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by calling </a:t>
            </a:r>
            <a:r>
              <a:rPr lang="en-US" altLang="zh-CN" sz="2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cd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mod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. Since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mod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&lt;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we can apply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inductive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ypothesis to this recursive call and conclude that the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'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nd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'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t returns are correct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cd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mod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s-E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s-E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s-E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x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'</a:t>
            </a:r>
            <a:r>
              <a:rPr lang="es-E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s-E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(</a:t>
            </a:r>
            <a:r>
              <a:rPr lang="es-E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s-E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mod </a:t>
            </a:r>
            <a:r>
              <a:rPr lang="es-E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s-E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s-E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'.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ince                                          , we find</a:t>
            </a:r>
          </a:p>
          <a:p>
            <a:pPr marL="342000" indent="457200"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 indent="457200">
              <a:spcBef>
                <a:spcPts val="0"/>
              </a:spcBef>
              <a:spcAft>
                <a:spcPts val="0"/>
              </a:spcAft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>
              <a:spcBef>
                <a:spcPts val="0"/>
              </a:spcBef>
              <a:spcAft>
                <a:spcPts val="0"/>
              </a:spcAft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refore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y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ith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'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nd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 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us validating the algorithm's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ehavior on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put (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.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231096"/>
              </p:ext>
            </p:extLst>
          </p:nvPr>
        </p:nvGraphicFramePr>
        <p:xfrm>
          <a:off x="1427255" y="4435454"/>
          <a:ext cx="2674578" cy="369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3" name="Equation" r:id="rId3" imgW="1930320" imgH="266400" progId="Equation.DSMT4">
                  <p:embed/>
                </p:oleObj>
              </mc:Choice>
              <mc:Fallback>
                <p:oleObj name="Equation" r:id="rId3" imgW="1930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7255" y="4435454"/>
                        <a:ext cx="2674578" cy="369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413862"/>
              </p:ext>
            </p:extLst>
          </p:nvPr>
        </p:nvGraphicFramePr>
        <p:xfrm>
          <a:off x="1645571" y="4851560"/>
          <a:ext cx="51562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4" name="Equation" r:id="rId5" imgW="3720960" imgH="520560" progId="Equation.DSMT4">
                  <p:embed/>
                </p:oleObj>
              </mc:Choice>
              <mc:Fallback>
                <p:oleObj name="Equation" r:id="rId5" imgW="3720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5571" y="4851560"/>
                        <a:ext cx="5156200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996242"/>
              </p:ext>
            </p:extLst>
          </p:nvPr>
        </p:nvGraphicFramePr>
        <p:xfrm>
          <a:off x="4601769" y="5650633"/>
          <a:ext cx="1725335" cy="377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5" name="Equation" r:id="rId7" imgW="1218960" imgH="266400" progId="Equation.DSMT4">
                  <p:embed/>
                </p:oleObj>
              </mc:Choice>
              <mc:Fallback>
                <p:oleObj name="Equation" r:id="rId7" imgW="1218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01769" y="5650633"/>
                        <a:ext cx="1725335" cy="377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020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odular Division</a:t>
            </a:r>
            <a:endParaRPr lang="zh-CN" altLang="en-US" sz="2000" cap="none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599"/>
            <a:ext cx="8380800" cy="5192805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 real arithmetic, every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umber          has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n inverse,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/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and dividing by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is the same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s multiplying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y this inverse. In modular arithmetic, we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ay </a:t>
            </a:r>
          </a:p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altLang="zh-CN" sz="2000" i="1" dirty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is the multiplicative inverse of </a:t>
            </a:r>
            <a:r>
              <a:rPr lang="en-US" altLang="zh-CN" sz="2000" i="1" dirty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modulo </a:t>
            </a:r>
            <a:r>
              <a:rPr lang="en-US" altLang="zh-CN" sz="2000" i="1" dirty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if </a:t>
            </a:r>
            <a:r>
              <a:rPr lang="en-US" altLang="zh-CN" sz="2000" i="1" dirty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</a:t>
            </a:r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altLang="zh-CN" sz="2000" dirty="0" smtClean="0">
              <a:solidFill>
                <a:srgbClr val="FFFF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re can be at most one such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nd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enote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t by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But this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verse does not always exist! </a:t>
            </a: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Font typeface="Wingdings" panose="05000000000000000000" pitchFamily="2" charset="2"/>
              <a:buChar char="l"/>
            </a:pP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000" dirty="0" smtClean="0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0">
              <a:spcBef>
                <a:spcPts val="0"/>
              </a:spcBef>
              <a:spcAft>
                <a:spcPts val="0"/>
              </a:spcAft>
              <a:buClr>
                <a:prstClr val="white"/>
              </a:buClr>
            </a:pP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lvl="0">
              <a:spcBef>
                <a:spcPts val="0"/>
              </a:spcBef>
              <a:spcAft>
                <a:spcPts val="0"/>
              </a:spcAft>
              <a:buClr>
                <a:prstClr val="white"/>
              </a:buClr>
            </a:pPr>
            <a:endParaRPr lang="en-US" altLang="zh-CN" sz="2000" dirty="0" smtClean="0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hen </a:t>
            </a:r>
            <a:r>
              <a:rPr lang="en-US" altLang="zh-CN" sz="2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cd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= 1 (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e say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and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are relatively prime), the extended Euclid algorithm gives us integers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and 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uch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at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x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</a:t>
            </a:r>
            <a:r>
              <a:rPr lang="en-US" altLang="zh-CN" sz="2000" i="1" dirty="0" err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y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1, which means that 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.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us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is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's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verse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27733"/>
              </p:ext>
            </p:extLst>
          </p:nvPr>
        </p:nvGraphicFramePr>
        <p:xfrm>
          <a:off x="4141012" y="1427495"/>
          <a:ext cx="559123" cy="262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" name="Equation" r:id="rId3" imgW="406080" imgH="190440" progId="Equation.DSMT4">
                  <p:embed/>
                </p:oleObj>
              </mc:Choice>
              <mc:Fallback>
                <p:oleObj name="Equation" r:id="rId3" imgW="406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1012" y="1427495"/>
                        <a:ext cx="559123" cy="262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523687"/>
              </p:ext>
            </p:extLst>
          </p:nvPr>
        </p:nvGraphicFramePr>
        <p:xfrm>
          <a:off x="2668587" y="3209038"/>
          <a:ext cx="19034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" name="Equation" r:id="rId5" imgW="1384200" imgH="228600" progId="Equation.DSMT4">
                  <p:embed/>
                </p:oleObj>
              </mc:Choice>
              <mc:Fallback>
                <p:oleObj name="Equation" r:id="rId5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8587" y="3209038"/>
                        <a:ext cx="1903413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718787"/>
              </p:ext>
            </p:extLst>
          </p:nvPr>
        </p:nvGraphicFramePr>
        <p:xfrm>
          <a:off x="1484313" y="4179888"/>
          <a:ext cx="35448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" name="Equation" r:id="rId7" imgW="2577960" imgH="228600" progId="Equation.DSMT4">
                  <p:embed/>
                </p:oleObj>
              </mc:Choice>
              <mc:Fallback>
                <p:oleObj name="Equation" r:id="rId7" imgW="257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4313" y="4179888"/>
                        <a:ext cx="3544887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34601"/>
              </p:ext>
            </p:extLst>
          </p:nvPr>
        </p:nvGraphicFramePr>
        <p:xfrm>
          <a:off x="1960563" y="5384802"/>
          <a:ext cx="15192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2" name="Equation" r:id="rId9" imgW="1104840" imgH="228600" progId="Equation.DSMT4">
                  <p:embed/>
                </p:oleObj>
              </mc:Choice>
              <mc:Fallback>
                <p:oleObj name="Equation" r:id="rId9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60563" y="5384802"/>
                        <a:ext cx="1519237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88768"/>
              </p:ext>
            </p:extLst>
          </p:nvPr>
        </p:nvGraphicFramePr>
        <p:xfrm>
          <a:off x="6184081" y="2036856"/>
          <a:ext cx="15192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3" name="Equation" r:id="rId11" imgW="1104840" imgH="228600" progId="Equation.DSMT4">
                  <p:embed/>
                </p:oleObj>
              </mc:Choice>
              <mc:Fallback>
                <p:oleObj name="Equation" r:id="rId11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84081" y="2036856"/>
                        <a:ext cx="1519237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400107"/>
              </p:ext>
            </p:extLst>
          </p:nvPr>
        </p:nvGraphicFramePr>
        <p:xfrm>
          <a:off x="810397" y="3878555"/>
          <a:ext cx="43132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4" name="Equation" r:id="rId13" imgW="3136680" imgH="228600" progId="Equation.DSMT4">
                  <p:embed/>
                </p:oleObj>
              </mc:Choice>
              <mc:Fallback>
                <p:oleObj name="Equation" r:id="rId13" imgW="313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0397" y="3878555"/>
                        <a:ext cx="4313238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462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odular Division</a:t>
            </a:r>
            <a:endParaRPr lang="zh-CN" altLang="en-US" sz="2000" cap="none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599"/>
            <a:ext cx="8450966" cy="5192805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xample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e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ish to compute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1</a:t>
            </a:r>
            <a:r>
              <a:rPr lang="en-US" altLang="zh-CN" sz="20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(mod 25).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sing the extended Euclid algorithm, we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ind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at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5·25-34·11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1. Reducing both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ides modulo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5, we have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         . So                               is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verse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f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1 (mod 25).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odular divisio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orem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or any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mod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has a multiplicative inverse modulo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f and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nly if it is relatively prime to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When this inverse exists, it can be found in time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(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here as usual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denotes the number of bits of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by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unning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extended Euclid algorithm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449167"/>
              </p:ext>
            </p:extLst>
          </p:nvPr>
        </p:nvGraphicFramePr>
        <p:xfrm>
          <a:off x="4061133" y="2030058"/>
          <a:ext cx="2025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name="Equation" r:id="rId3" imgW="1473120" imgH="228600" progId="Equation.DSMT4">
                  <p:embed/>
                </p:oleObj>
              </mc:Choice>
              <mc:Fallback>
                <p:oleObj name="Equation" r:id="rId3" imgW="1473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1133" y="2030058"/>
                        <a:ext cx="20256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834471"/>
              </p:ext>
            </p:extLst>
          </p:nvPr>
        </p:nvGraphicFramePr>
        <p:xfrm>
          <a:off x="6531791" y="2035882"/>
          <a:ext cx="18510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5" imgW="1346040" imgH="228600" progId="Equation.DSMT4">
                  <p:embed/>
                </p:oleObj>
              </mc:Choice>
              <mc:Fallback>
                <p:oleObj name="Equation" r:id="rId5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1791" y="2035882"/>
                        <a:ext cx="185102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767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err="1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imality</a:t>
            </a:r>
            <a:r>
              <a:rPr lang="en-US" altLang="zh-CN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Testing</a:t>
            </a:r>
            <a:endParaRPr lang="zh-CN" altLang="en-US" sz="2000" cap="none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an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e decide whether a number is prime without actually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rying to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actor the number? 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4168" y="2092201"/>
            <a:ext cx="7718298" cy="4464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947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err="1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imality</a:t>
            </a:r>
            <a:r>
              <a:rPr lang="en-US" altLang="zh-CN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Testing</a:t>
            </a:r>
            <a:endParaRPr lang="zh-CN" altLang="en-US" sz="2000" cap="none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hen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≥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771" y="1425207"/>
            <a:ext cx="7707630" cy="4155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1251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err="1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imality</a:t>
            </a:r>
            <a:r>
              <a:rPr lang="en-US" altLang="zh-CN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Testing</a:t>
            </a:r>
            <a:endParaRPr lang="zh-CN" altLang="en-US" sz="2000" cap="none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8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f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s a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ime number,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t can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ass Fermat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'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 test.</a:t>
            </a:r>
          </a:p>
          <a:p>
            <a:pPr marL="342000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f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is a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omposite number,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t can pass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ermat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'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est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ith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ome probability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342000"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>
              <a:spcBef>
                <a:spcPts val="0"/>
              </a:spcBef>
              <a:spcAft>
                <a:spcPts val="0"/>
              </a:spcAft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664" y="4967592"/>
            <a:ext cx="6486525" cy="122158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5910" y="1418432"/>
            <a:ext cx="5293995" cy="2780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799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err="1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imality</a:t>
            </a:r>
            <a:r>
              <a:rPr lang="en-US" altLang="zh-CN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Testing</a:t>
            </a:r>
            <a:endParaRPr lang="zh-CN" altLang="en-US" sz="2000" cap="none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pass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ermat's test for all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relatively prime to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very rare)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i="1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gnoring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armichael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umbers:</a:t>
            </a:r>
          </a:p>
          <a:p>
            <a:pPr marL="7992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7992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3420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emma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If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for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ome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relatively prime to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then it must hold for at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east half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choices of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&lt;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oof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endPara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255804"/>
              </p:ext>
            </p:extLst>
          </p:nvPr>
        </p:nvGraphicFramePr>
        <p:xfrm>
          <a:off x="1245760" y="3209925"/>
          <a:ext cx="41386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7" name="Equation" r:id="rId3" imgW="3009600" imgH="266400" progId="Equation.DSMT4">
                  <p:embed/>
                </p:oleObj>
              </mc:Choice>
              <mc:Fallback>
                <p:oleObj name="Equation" r:id="rId3" imgW="3009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5760" y="3209925"/>
                        <a:ext cx="4138612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3598" y="1723512"/>
            <a:ext cx="6486525" cy="1221581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054806"/>
              </p:ext>
            </p:extLst>
          </p:nvPr>
        </p:nvGraphicFramePr>
        <p:xfrm>
          <a:off x="1250832" y="3503613"/>
          <a:ext cx="50466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8" name="Equation" r:id="rId6" imgW="3670200" imgH="266400" progId="Equation.DSMT4">
                  <p:embed/>
                </p:oleObj>
              </mc:Choice>
              <mc:Fallback>
                <p:oleObj name="Equation" r:id="rId6" imgW="3670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0832" y="3503613"/>
                        <a:ext cx="5046663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008823"/>
              </p:ext>
            </p:extLst>
          </p:nvPr>
        </p:nvGraphicFramePr>
        <p:xfrm>
          <a:off x="1949074" y="3814818"/>
          <a:ext cx="16938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9" name="Equation" r:id="rId8" imgW="1231560" imgH="266400" progId="Equation.DSMT4">
                  <p:embed/>
                </p:oleObj>
              </mc:Choice>
              <mc:Fallback>
                <p:oleObj name="Equation" r:id="rId8" imgW="1231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9074" y="3814818"/>
                        <a:ext cx="1693862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052737"/>
              </p:ext>
            </p:extLst>
          </p:nvPr>
        </p:nvGraphicFramePr>
        <p:xfrm>
          <a:off x="794287" y="1433187"/>
          <a:ext cx="160655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0" name="Equation" r:id="rId10" imgW="1168200" imgH="190440" progId="Equation.DSMT4">
                  <p:embed/>
                </p:oleObj>
              </mc:Choice>
              <mc:Fallback>
                <p:oleObj name="Equation" r:id="rId10" imgW="1168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4287" y="1433187"/>
                        <a:ext cx="1606550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626279"/>
              </p:ext>
            </p:extLst>
          </p:nvPr>
        </p:nvGraphicFramePr>
        <p:xfrm>
          <a:off x="822325" y="4792751"/>
          <a:ext cx="394652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1" name="Equation" r:id="rId12" imgW="2869920" imgH="825480" progId="Equation.DSMT4">
                  <p:embed/>
                </p:oleObj>
              </mc:Choice>
              <mc:Fallback>
                <p:oleObj name="Equation" r:id="rId12" imgW="28699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2325" y="4792751"/>
                        <a:ext cx="3946525" cy="113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22284" y="4588614"/>
            <a:ext cx="3162300" cy="1676400"/>
          </a:xfrm>
          <a:prstGeom prst="rect">
            <a:avLst/>
          </a:prstGeom>
        </p:spPr>
      </p:pic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323288"/>
              </p:ext>
            </p:extLst>
          </p:nvPr>
        </p:nvGraphicFramePr>
        <p:xfrm>
          <a:off x="1539894" y="4479925"/>
          <a:ext cx="150177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2" name="Equation" r:id="rId15" imgW="1091880" imgH="215640" progId="Equation.DSMT4">
                  <p:embed/>
                </p:oleObj>
              </mc:Choice>
              <mc:Fallback>
                <p:oleObj name="Equation" r:id="rId15" imgW="1091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39894" y="4479925"/>
                        <a:ext cx="1501775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3423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ases and logs</a:t>
            </a:r>
            <a:endParaRPr lang="zh-CN" altLang="en-US" cap="none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占位符 2">
            <a:extLst>
              <a:ext uri="{FF2B5EF4-FFF2-40B4-BE49-F238E27FC236}">
                <a16:creationId xmlns:a16="http://schemas.microsoft.com/office/drawing/2014/main" xmlns="" id="{722585B7-98C3-4D92-B469-F9F8124C86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largest number with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digits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 base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s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i="1" baseline="30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: 999=10</a:t>
            </a:r>
            <a:r>
              <a:rPr lang="en-US" altLang="zh-CN" sz="20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 base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to write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igits are needed.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 base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as 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             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          times digits are needed.       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ig-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otation,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base is irrelevant, and we write the size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f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simply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s 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log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.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og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ower to which you need to raise 2 in order to obtain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              )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umber of times you must halve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to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et down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o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(                     )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number of bits in the binary representation of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              )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depth of a complete binary tree with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odes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583562C4-8921-41E3-AF3A-C4E767269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466306"/>
              </p:ext>
            </p:extLst>
          </p:nvPr>
        </p:nvGraphicFramePr>
        <p:xfrm>
          <a:off x="3501166" y="1667483"/>
          <a:ext cx="1433148" cy="42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9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1166" y="1667483"/>
                        <a:ext cx="1433148" cy="421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A17062C7-DADF-4980-81B1-9E864313D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550799"/>
              </p:ext>
            </p:extLst>
          </p:nvPr>
        </p:nvGraphicFramePr>
        <p:xfrm>
          <a:off x="2593322" y="1995746"/>
          <a:ext cx="23812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0" name="Equation" r:id="rId5" imgW="1434960" imgH="228600" progId="Equation.DSMT4">
                  <p:embed/>
                </p:oleObj>
              </mc:Choice>
              <mc:Fallback>
                <p:oleObj name="Equation" r:id="rId5" imgW="143496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xmlns="" id="{583562C4-8921-41E3-AF3A-C4E7672694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3322" y="1995746"/>
                        <a:ext cx="23812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88154B03-609F-480F-A3AE-CE79BA193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355232"/>
              </p:ext>
            </p:extLst>
          </p:nvPr>
        </p:nvGraphicFramePr>
        <p:xfrm>
          <a:off x="5106693" y="1993871"/>
          <a:ext cx="6746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1"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xmlns="" id="{A17062C7-DADF-4980-81B1-9E864313DA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6693" y="1993871"/>
                        <a:ext cx="67468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1DD300FE-8E67-43D4-9977-7511D7937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643876"/>
              </p:ext>
            </p:extLst>
          </p:nvPr>
        </p:nvGraphicFramePr>
        <p:xfrm>
          <a:off x="1253035" y="4663982"/>
          <a:ext cx="26574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2" name="Equation" r:id="rId9" imgW="1600200" imgH="393480" progId="Equation.DSMT4">
                  <p:embed/>
                </p:oleObj>
              </mc:Choice>
              <mc:Fallback>
                <p:oleObj name="Equation" r:id="rId9" imgW="1600200" imgH="393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xmlns="" id="{88154B03-609F-480F-A3AE-CE79BA193E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3035" y="4663982"/>
                        <a:ext cx="2657475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583562C4-8921-41E3-AF3A-C4E767269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223215"/>
              </p:ext>
            </p:extLst>
          </p:nvPr>
        </p:nvGraphicFramePr>
        <p:xfrm>
          <a:off x="790022" y="5318285"/>
          <a:ext cx="1263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3" name="Equation" r:id="rId11" imgW="761760" imgH="253800" progId="Equation.DSMT4">
                  <p:embed/>
                </p:oleObj>
              </mc:Choice>
              <mc:Fallback>
                <p:oleObj name="Equation" r:id="rId11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0022" y="5318285"/>
                        <a:ext cx="126365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="" id="{583562C4-8921-41E3-AF3A-C4E767269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385518"/>
              </p:ext>
            </p:extLst>
          </p:nvPr>
        </p:nvGraphicFramePr>
        <p:xfrm>
          <a:off x="7042676" y="3806299"/>
          <a:ext cx="13287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4" name="Equation" r:id="rId13" imgW="799920" imgH="253800" progId="Equation.DSMT4">
                  <p:embed/>
                </p:oleObj>
              </mc:Choice>
              <mc:Fallback>
                <p:oleObj name="Equation" r:id="rId13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42676" y="3806299"/>
                        <a:ext cx="1328738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="" id="{583562C4-8921-41E3-AF3A-C4E767269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813657"/>
              </p:ext>
            </p:extLst>
          </p:nvPr>
        </p:nvGraphicFramePr>
        <p:xfrm>
          <a:off x="7426325" y="3498589"/>
          <a:ext cx="8651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5" name="Equation" r:id="rId15" imgW="520560" imgH="253800" progId="Equation.DSMT4">
                  <p:embed/>
                </p:oleObj>
              </mc:Choice>
              <mc:Fallback>
                <p:oleObj name="Equation" r:id="rId15" imgW="520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26325" y="3498589"/>
                        <a:ext cx="865188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xmlns="" id="{583562C4-8921-41E3-AF3A-C4E767269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835072"/>
              </p:ext>
            </p:extLst>
          </p:nvPr>
        </p:nvGraphicFramePr>
        <p:xfrm>
          <a:off x="6638540" y="4119833"/>
          <a:ext cx="8651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" name="Equation" r:id="rId17" imgW="520560" imgH="253800" progId="Equation.DSMT4">
                  <p:embed/>
                </p:oleObj>
              </mc:Choice>
              <mc:Fallback>
                <p:oleObj name="Equation" r:id="rId17" imgW="520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38540" y="4119833"/>
                        <a:ext cx="865188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6904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err="1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imality</a:t>
            </a:r>
            <a:r>
              <a:rPr lang="en-US" altLang="zh-CN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Testing</a:t>
            </a:r>
            <a:endParaRPr lang="zh-CN" altLang="en-US" sz="2000" cap="none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8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Algorithm 1.7 returns yes when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Algorithm 1.7 returns yes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hen                 )          .</a:t>
            </a:r>
          </a:p>
          <a:p>
            <a:pPr marL="342000"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>
              <a:spcBef>
                <a:spcPts val="0"/>
              </a:spcBef>
              <a:spcAft>
                <a:spcPts val="0"/>
              </a:spcAft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7664" y="4967592"/>
            <a:ext cx="6486525" cy="122158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0086" y="1424256"/>
            <a:ext cx="5293995" cy="2780348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39284"/>
              </p:ext>
            </p:extLst>
          </p:nvPr>
        </p:nvGraphicFramePr>
        <p:xfrm>
          <a:off x="4385545" y="4302983"/>
          <a:ext cx="108267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0" name="Equation" r:id="rId5" imgW="787320" imgH="190440" progId="Equation.DSMT4">
                  <p:embed/>
                </p:oleObj>
              </mc:Choice>
              <mc:Fallback>
                <p:oleObj name="Equation" r:id="rId5" imgW="787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5545" y="4302983"/>
                        <a:ext cx="1082675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375433"/>
              </p:ext>
            </p:extLst>
          </p:nvPr>
        </p:nvGraphicFramePr>
        <p:xfrm>
          <a:off x="4386263" y="4604276"/>
          <a:ext cx="10826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" name="Equation" r:id="rId7" imgW="787320" imgH="203040" progId="Equation.DSMT4">
                  <p:embed/>
                </p:oleObj>
              </mc:Choice>
              <mc:Fallback>
                <p:oleObj name="Equation" r:id="rId7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6263" y="4604276"/>
                        <a:ext cx="1082675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85089"/>
              </p:ext>
            </p:extLst>
          </p:nvPr>
        </p:nvGraphicFramePr>
        <p:xfrm>
          <a:off x="5565706" y="4610421"/>
          <a:ext cx="611187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2" name="Equation" r:id="rId9" imgW="444240" imgH="190440" progId="Equation.DSMT4">
                  <p:embed/>
                </p:oleObj>
              </mc:Choice>
              <mc:Fallback>
                <p:oleObj name="Equation" r:id="rId9" imgW="4442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65706" y="4610421"/>
                        <a:ext cx="611187" cy="26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0028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err="1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imality</a:t>
            </a:r>
            <a:r>
              <a:rPr lang="en-US" altLang="zh-CN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Testing</a:t>
            </a:r>
            <a:endParaRPr lang="zh-CN" altLang="en-US" sz="2000" cap="none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3420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8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Algorithm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8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eturns yes when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= 1.</a:t>
            </a:r>
          </a:p>
          <a:p>
            <a:pPr marL="342000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Algorithm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8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eturns yes when                 )         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.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5890" y="1426890"/>
            <a:ext cx="7567612" cy="2740343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486873"/>
              </p:ext>
            </p:extLst>
          </p:nvPr>
        </p:nvGraphicFramePr>
        <p:xfrm>
          <a:off x="4385545" y="4302981"/>
          <a:ext cx="108267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1" name="Equation" r:id="rId4" imgW="787320" imgH="190440" progId="Equation.DSMT4">
                  <p:embed/>
                </p:oleObj>
              </mc:Choice>
              <mc:Fallback>
                <p:oleObj name="Equation" r:id="rId4" imgW="787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5545" y="4302981"/>
                        <a:ext cx="1082675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139102"/>
              </p:ext>
            </p:extLst>
          </p:nvPr>
        </p:nvGraphicFramePr>
        <p:xfrm>
          <a:off x="4386263" y="4604274"/>
          <a:ext cx="10826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2" name="Equation" r:id="rId6" imgW="787320" imgH="203040" progId="Equation.DSMT4">
                  <p:embed/>
                </p:oleObj>
              </mc:Choice>
              <mc:Fallback>
                <p:oleObj name="Equation" r:id="rId6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6263" y="4604274"/>
                        <a:ext cx="1082675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370419"/>
              </p:ext>
            </p:extLst>
          </p:nvPr>
        </p:nvGraphicFramePr>
        <p:xfrm>
          <a:off x="5569505" y="4562352"/>
          <a:ext cx="6985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3" name="Equation" r:id="rId8" imgW="507960" imgH="228600" progId="Equation.DSMT4">
                  <p:embed/>
                </p:oleObj>
              </mc:Choice>
              <mc:Fallback>
                <p:oleObj name="Equation" r:id="rId8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69505" y="4562352"/>
                        <a:ext cx="69850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28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enerating Random Primes</a:t>
            </a:r>
            <a:endParaRPr lang="zh-CN" altLang="en-US" cap="none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imes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re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bundant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agrange'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ime number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orem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Let         be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number of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imes      . Then                       , or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ore precisely,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uch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bundance makes it simple to generate a random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bit prime: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ick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random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bit number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un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imality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test on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f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t passes the test, output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 else repeat the process.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ime complexity: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rounds</a:t>
            </a:r>
          </a:p>
          <a:p>
            <a:pPr marL="684000">
              <a:spcBef>
                <a:spcPts val="0"/>
              </a:spcBef>
              <a:spcAft>
                <a:spcPts val="0"/>
              </a:spcAft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andomized Algorithms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onte Carlo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the error probability can be bounded, polynomial time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as Vegas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always get the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orrect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olution, expected polynomial time.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049310"/>
              </p:ext>
            </p:extLst>
          </p:nvPr>
        </p:nvGraphicFramePr>
        <p:xfrm>
          <a:off x="4834013" y="1733314"/>
          <a:ext cx="5238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6" name="Equation" r:id="rId3" imgW="380880" imgH="228600" progId="Equation.DSMT4">
                  <p:embed/>
                </p:oleObj>
              </mc:Choice>
              <mc:Fallback>
                <p:oleObj name="Equation" r:id="rId3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4013" y="1733314"/>
                        <a:ext cx="52387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259250"/>
              </p:ext>
            </p:extLst>
          </p:nvPr>
        </p:nvGraphicFramePr>
        <p:xfrm>
          <a:off x="7887871" y="1754384"/>
          <a:ext cx="36671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7" name="Equation" r:id="rId5" imgW="266400" imgH="177480" progId="Equation.DSMT4">
                  <p:embed/>
                </p:oleObj>
              </mc:Choice>
              <mc:Fallback>
                <p:oleObj name="Equation" r:id="rId5" imgW="266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87871" y="1754384"/>
                        <a:ext cx="366712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905217"/>
              </p:ext>
            </p:extLst>
          </p:nvPr>
        </p:nvGraphicFramePr>
        <p:xfrm>
          <a:off x="1396261" y="2045451"/>
          <a:ext cx="13970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8" name="Equation" r:id="rId7" imgW="1015920" imgH="228600" progId="Equation.DSMT4">
                  <p:embed/>
                </p:oleObj>
              </mc:Choice>
              <mc:Fallback>
                <p:oleObj name="Equation" r:id="rId7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6261" y="2045451"/>
                        <a:ext cx="139700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616740"/>
              </p:ext>
            </p:extLst>
          </p:nvPr>
        </p:nvGraphicFramePr>
        <p:xfrm>
          <a:off x="3358717" y="2409871"/>
          <a:ext cx="14843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9" name="Equation" r:id="rId9" imgW="1079280" imgH="457200" progId="Equation.DSMT4">
                  <p:embed/>
                </p:oleObj>
              </mc:Choice>
              <mc:Fallback>
                <p:oleObj name="Equation" r:id="rId9" imgW="1079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8717" y="2409871"/>
                        <a:ext cx="1484312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766089"/>
              </p:ext>
            </p:extLst>
          </p:nvPr>
        </p:nvGraphicFramePr>
        <p:xfrm>
          <a:off x="1264645" y="4779817"/>
          <a:ext cx="46974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0" name="Equation" r:id="rId11" imgW="3416040" imgH="215640" progId="Equation.DSMT4">
                  <p:embed/>
                </p:oleObj>
              </mc:Choice>
              <mc:Fallback>
                <p:oleObj name="Equation" r:id="rId11" imgW="3416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64645" y="4779817"/>
                        <a:ext cx="4697412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1933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enerating Random Primes</a:t>
            </a:r>
            <a:endParaRPr lang="zh-CN" altLang="en-US" cap="none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uch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bundance makes it simple to generate a random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bit prime: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ick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random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bit number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un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imality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test on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f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t passes the test, output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 else repeat the process.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is is a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onte Carlo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andomized algorithm.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[the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utput of the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lgorithm is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eally prime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]: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475" y="3367442"/>
            <a:ext cx="7934325" cy="2246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9010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smtClean="0">
                <a:solidFill>
                  <a:prstClr val="white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ryptography</a:t>
            </a:r>
            <a:endParaRPr lang="zh-CN" altLang="en-US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ryptography: Encode and Decode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ivate-key protocols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Alice and Bob meet beforehand and together choose a secret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odebook.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ublic-key protocols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o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eed to meet in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dvance.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ob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akes public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is encryption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unction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ut not the decryption function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.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artin E.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ellman and Whitfield </a:t>
            </a:r>
            <a:r>
              <a:rPr lang="en-US" altLang="zh-CN" sz="2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iffie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introduced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ideas of public-key cryptography and digital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ignatures in 1976.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y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ere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warded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ACM's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015 A.M. Turing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ward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316" y="1875544"/>
            <a:ext cx="6980873" cy="1326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039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ivate-key protocols</a:t>
            </a:r>
            <a:r>
              <a:rPr lang="en-US" altLang="zh-CN" sz="2000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 One-time PAD</a:t>
            </a:r>
            <a:endParaRPr lang="zh-CN" altLang="en-US" sz="2000" cap="none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lice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nd Bob meet beforehand and secretly choose a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andom binary string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f the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ength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afe?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f reused: 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t reveals whether the two messages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egin or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nd the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ame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000" i="1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46500"/>
              </p:ext>
            </p:extLst>
          </p:nvPr>
        </p:nvGraphicFramePr>
        <p:xfrm>
          <a:off x="1698625" y="2072007"/>
          <a:ext cx="480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5" name="Equation" r:id="rId3" imgW="4800600" imgH="736560" progId="Equation.DSMT4">
                  <p:embed/>
                </p:oleObj>
              </mc:Choice>
              <mc:Fallback>
                <p:oleObj name="Equation" r:id="rId3" imgW="4800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8625" y="2072007"/>
                        <a:ext cx="4800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8625" y="3008394"/>
            <a:ext cx="1524000" cy="1524000"/>
          </a:xfrm>
          <a:prstGeom prst="rect">
            <a:avLst/>
          </a:prstGeom>
        </p:spPr>
      </p:pic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887281"/>
              </p:ext>
            </p:extLst>
          </p:nvPr>
        </p:nvGraphicFramePr>
        <p:xfrm>
          <a:off x="1252154" y="5377309"/>
          <a:ext cx="4940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6" name="Equation" r:id="rId6" imgW="4940280" imgH="330120" progId="Equation.DSMT4">
                  <p:embed/>
                </p:oleObj>
              </mc:Choice>
              <mc:Fallback>
                <p:oleObj name="Equation" r:id="rId6" imgW="4940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2154" y="5377309"/>
                        <a:ext cx="4940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656444"/>
              </p:ext>
            </p:extLst>
          </p:nvPr>
        </p:nvGraphicFramePr>
        <p:xfrm>
          <a:off x="1837669" y="4771258"/>
          <a:ext cx="248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7" name="Equation" r:id="rId8" imgW="2489040" imgH="304560" progId="Equation.DSMT4">
                  <p:embed/>
                </p:oleObj>
              </mc:Choice>
              <mc:Fallback>
                <p:oleObj name="Equation" r:id="rId8" imgW="2489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37669" y="4771258"/>
                        <a:ext cx="2489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1796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ryptography</a:t>
            </a:r>
            <a:r>
              <a:rPr lang="en-US" altLang="zh-CN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RSA</a:t>
            </a:r>
            <a:endParaRPr lang="zh-CN" altLang="en-US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SA: 1977, Ronald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. </a:t>
            </a:r>
            <a:r>
              <a:rPr lang="en-US" altLang="zh-CN" sz="2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ivest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di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Shamir, Leonard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. </a:t>
            </a:r>
            <a:r>
              <a:rPr lang="en-US" altLang="zh-CN" sz="2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dleman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The most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amous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ublic-key protocols.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002 Turing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ward.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ink of messages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s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umbers modulo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essages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arger than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can be broken into smaller pieces.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encryption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unction will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be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ijectio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on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{0,1,…,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},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nd the decryption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unction will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e its inverse.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operty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ick any two primes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and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and let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q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For any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relatively prime to (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)(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):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 lvl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 The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apping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is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ijectio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on {0,1,…,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}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 lvl="1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 let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odulo 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)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. Then</a:t>
            </a:r>
          </a:p>
          <a:p>
            <a:pPr marL="342000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oof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ecause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s relatively prime to 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)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), it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s invertible. Let</a:t>
            </a:r>
          </a:p>
          <a:p>
            <a:pPr marL="342000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at is 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             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So            , such that                                   . </a:t>
            </a:r>
          </a:p>
          <a:p>
            <a:pPr marL="342000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sing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ermat's little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orem,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928474"/>
              </p:ext>
            </p:extLst>
          </p:nvPr>
        </p:nvGraphicFramePr>
        <p:xfrm>
          <a:off x="2538500" y="3506367"/>
          <a:ext cx="14493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8500" y="3506367"/>
                        <a:ext cx="1449388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723879"/>
              </p:ext>
            </p:extLst>
          </p:nvPr>
        </p:nvGraphicFramePr>
        <p:xfrm>
          <a:off x="1432158" y="3813765"/>
          <a:ext cx="6985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2158" y="3813765"/>
                        <a:ext cx="69850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014355"/>
              </p:ext>
            </p:extLst>
          </p:nvPr>
        </p:nvGraphicFramePr>
        <p:xfrm>
          <a:off x="4694036" y="3821113"/>
          <a:ext cx="37719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7" imgW="2743200" imgH="266400" progId="Equation.DSMT4">
                  <p:embed/>
                </p:oleObj>
              </mc:Choice>
              <mc:Fallback>
                <p:oleObj name="Equation" r:id="rId7" imgW="2743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4036" y="3821113"/>
                        <a:ext cx="377190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153175"/>
              </p:ext>
            </p:extLst>
          </p:nvPr>
        </p:nvGraphicFramePr>
        <p:xfrm>
          <a:off x="7804686" y="4122738"/>
          <a:ext cx="7683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9" imgW="558720" imgH="228600" progId="Equation.DSMT4">
                  <p:embed/>
                </p:oleObj>
              </mc:Choice>
              <mc:Fallback>
                <p:oleObj name="Equation" r:id="rId9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04686" y="4122738"/>
                        <a:ext cx="7683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038617"/>
              </p:ext>
            </p:extLst>
          </p:nvPr>
        </p:nvGraphicFramePr>
        <p:xfrm>
          <a:off x="1580982" y="4474007"/>
          <a:ext cx="24622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11" imgW="1790640" imgH="228600" progId="Equation.DSMT4">
                  <p:embed/>
                </p:oleObj>
              </mc:Choice>
              <mc:Fallback>
                <p:oleObj name="Equation" r:id="rId11" imgW="1790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80982" y="4474007"/>
                        <a:ext cx="2462212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29757"/>
              </p:ext>
            </p:extLst>
          </p:nvPr>
        </p:nvGraphicFramePr>
        <p:xfrm>
          <a:off x="4458869" y="4477267"/>
          <a:ext cx="71596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13" imgW="520560" imgH="190440" progId="Equation.DSMT4">
                  <p:embed/>
                </p:oleObj>
              </mc:Choice>
              <mc:Fallback>
                <p:oleObj name="Equation" r:id="rId13" imgW="520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58869" y="4477267"/>
                        <a:ext cx="715962" cy="26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763718"/>
              </p:ext>
            </p:extLst>
          </p:nvPr>
        </p:nvGraphicFramePr>
        <p:xfrm>
          <a:off x="6248198" y="4474006"/>
          <a:ext cx="22177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15" imgW="1612800" imgH="228600" progId="Equation.DSMT4">
                  <p:embed/>
                </p:oleObj>
              </mc:Choice>
              <mc:Fallback>
                <p:oleObj name="Equation" r:id="rId15" imgW="1612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48198" y="4474006"/>
                        <a:ext cx="2217738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653428"/>
              </p:ext>
            </p:extLst>
          </p:nvPr>
        </p:nvGraphicFramePr>
        <p:xfrm>
          <a:off x="831850" y="5106988"/>
          <a:ext cx="7656513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17" imgW="5689440" imgH="876240" progId="Equation.DSMT4">
                  <p:embed/>
                </p:oleObj>
              </mc:Choice>
              <mc:Fallback>
                <p:oleObj name="Equation" r:id="rId17" imgW="568944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1850" y="5106988"/>
                        <a:ext cx="7656513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1482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ryptography</a:t>
            </a:r>
            <a:r>
              <a:rPr lang="en-US" altLang="zh-CN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RSA</a:t>
            </a:r>
            <a:endParaRPr lang="zh-CN" altLang="en-US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security of RSA hinges upon a simple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ssumption: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684000">
              <a:spcBef>
                <a:spcPts val="0"/>
              </a:spcBef>
              <a:spcAft>
                <a:spcPts val="0"/>
              </a:spcAft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iven </a:t>
            </a:r>
            <a:r>
              <a:rPr lang="en-US" altLang="zh-CN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and 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30000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mod </a:t>
            </a:r>
            <a:r>
              <a:rPr lang="en-US" altLang="zh-CN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,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t is computationally intractable to determine </a:t>
            </a:r>
            <a:r>
              <a:rPr lang="en-US" altLang="zh-CN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.</a:t>
            </a:r>
            <a:endParaRPr lang="zh-CN" altLang="en-US" i="1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1229" y="1423704"/>
            <a:ext cx="6696075" cy="339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0960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niversal </a:t>
            </a:r>
            <a:r>
              <a:rPr lang="en-US" altLang="zh-CN" cap="none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ashing</a:t>
            </a:r>
            <a:endParaRPr lang="zh-CN" altLang="en-US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oblem: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tore an unknown set           of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|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|=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keys. 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apping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eys from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to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ins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[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]={0,…,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}, few collisions. 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ny deterministic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ash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unction: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ot allow for rehashing. 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f |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|&gt;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n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acing an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dversary, will fail.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niversal hashing. Pick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hash function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andomly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rom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universal family: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799200">
              <a:spcBef>
                <a:spcPts val="0"/>
              </a:spcBef>
              <a:spcAft>
                <a:spcPts val="0"/>
              </a:spcAft>
            </a:pPr>
            <a:endParaRPr lang="en-US" altLang="zh-CN" sz="2000" i="1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ainly used for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ashing integers, vectors, strings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9389" y="4021956"/>
            <a:ext cx="5074920" cy="1897380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396732"/>
              </p:ext>
            </p:extLst>
          </p:nvPr>
        </p:nvGraphicFramePr>
        <p:xfrm>
          <a:off x="4033838" y="1438275"/>
          <a:ext cx="685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5" imgW="685800" imgH="266400" progId="Equation.DSMT4">
                  <p:embed/>
                </p:oleObj>
              </mc:Choice>
              <mc:Fallback>
                <p:oleObj name="Equation" r:id="rId5" imgW="685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3838" y="1438275"/>
                        <a:ext cx="685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501175"/>
              </p:ext>
            </p:extLst>
          </p:nvPr>
        </p:nvGraphicFramePr>
        <p:xfrm>
          <a:off x="1284034" y="3236913"/>
          <a:ext cx="629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7" imgW="6298920" imgH="330120" progId="Equation.DSMT4">
                  <p:embed/>
                </p:oleObj>
              </mc:Choice>
              <mc:Fallback>
                <p:oleObj name="Equation" r:id="rId7" imgW="6298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4034" y="3236913"/>
                        <a:ext cx="6299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791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niversal </a:t>
            </a:r>
            <a:r>
              <a:rPr lang="en-US" altLang="zh-CN" cap="none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ashing</a:t>
            </a:r>
            <a:endParaRPr lang="zh-CN" altLang="en-US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94432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niversal hashing for integers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hoose a prime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as the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able size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a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ittle larger than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xpected).</a:t>
            </a:r>
            <a:endParaRPr lang="en-US" altLang="zh-CN" sz="2000" i="1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et |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|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000" i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i="1" baseline="30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(overestimate is OK).</a:t>
            </a:r>
            <a:endParaRPr lang="en-US" altLang="zh-CN" sz="2000" baseline="30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iew each key as a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tuple of integers modulo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…,</a:t>
            </a:r>
            <a:r>
              <a:rPr lang="en-US" altLang="zh-CN" sz="2000" i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.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3429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i="1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i="1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i="1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niversal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ashing for IP</a:t>
            </a:r>
          </a:p>
          <a:p>
            <a:pPr marL="7992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257</a:t>
            </a:r>
          </a:p>
          <a:p>
            <a:pPr marL="799200" indent="-342900"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|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|=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57</a:t>
            </a:r>
            <a:r>
              <a:rPr lang="en-US" altLang="zh-CN" sz="20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gt;2</a:t>
            </a:r>
            <a:r>
              <a:rPr lang="en-US" altLang="zh-CN" sz="20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2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256</a:t>
            </a:r>
            <a:r>
              <a:rPr lang="en-US" altLang="zh-CN" sz="20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endParaRPr lang="en-US" altLang="zh-CN" sz="2000" baseline="30000" dirty="0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799200" indent="-342900"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92.168.0.1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7992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(87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23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125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4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mod 257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911443"/>
              </p:ext>
            </p:extLst>
          </p:nvPr>
        </p:nvGraphicFramePr>
        <p:xfrm>
          <a:off x="1252085" y="2614613"/>
          <a:ext cx="5727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4" imgW="5727600" imgH="355320" progId="Equation.DSMT4">
                  <p:embed/>
                </p:oleObj>
              </mc:Choice>
              <mc:Fallback>
                <p:oleObj name="Equation" r:id="rId4" imgW="5727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2085" y="2614613"/>
                        <a:ext cx="5727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59389" y="3083177"/>
            <a:ext cx="3383280" cy="1264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673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ddition</a:t>
            </a:r>
            <a:endParaRPr lang="zh-CN" altLang="en-US" sz="2000" cap="none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sum of any three single-digit numbers is at most two digits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ong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3+35 in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inary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ime complexity: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s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re a faster algorithm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 No!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ADD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struction?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6379" y="2050702"/>
            <a:ext cx="4221956" cy="1150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16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niversal </a:t>
            </a:r>
            <a:r>
              <a:rPr lang="en-US" altLang="zh-CN" cap="none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ashing</a:t>
            </a:r>
            <a:endParaRPr lang="zh-CN" altLang="en-US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94432" cy="4989600"/>
          </a:xfrm>
        </p:spPr>
        <p:txBody>
          <a:bodyPr anchor="t">
            <a:normAutofit/>
          </a:bodyPr>
          <a:lstStyle/>
          <a:p>
            <a:pPr marL="3429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operty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Two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istinct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P: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(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…,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(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…,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.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hose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(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uniformly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t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andom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rom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{0,1,…,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}, then</a:t>
            </a:r>
          </a:p>
          <a:p>
            <a:pPr marL="3429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oof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Since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assume </a:t>
            </a:r>
            <a:r>
              <a:rPr lang="en-US" altLang="zh-CN" sz="2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.l.o.g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          . Want to compute the probability </a:t>
            </a: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 lvl="1" algn="just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ick 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(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t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andom.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raw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then pause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nd think: What is the probability that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last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rawn number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s such that equation (1) holds? So far the left-hand side of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quation (1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evaluates to some number, call it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S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ce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is prime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nd     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,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has a unique inverse modulo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Thus for equation (1) to hold, the last number </a:t>
            </a:r>
            <a:r>
              <a:rPr lang="en-US" altLang="zh-CN" sz="2000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ust be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ecisely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mod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whose probability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s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/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22905"/>
              </p:ext>
            </p:extLst>
          </p:nvPr>
        </p:nvGraphicFramePr>
        <p:xfrm>
          <a:off x="1863037" y="2024743"/>
          <a:ext cx="3822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Equation" r:id="rId4" imgW="3822480" imgH="330120" progId="Equation.DSMT4">
                  <p:embed/>
                </p:oleObj>
              </mc:Choice>
              <mc:Fallback>
                <p:oleObj name="Equation" r:id="rId4" imgW="3822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3037" y="2024743"/>
                        <a:ext cx="3822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331743"/>
              </p:ext>
            </p:extLst>
          </p:nvPr>
        </p:nvGraphicFramePr>
        <p:xfrm>
          <a:off x="2107946" y="2396327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name="Equation" r:id="rId6" imgW="571320" imgH="253800" progId="Equation.DSMT4">
                  <p:embed/>
                </p:oleObj>
              </mc:Choice>
              <mc:Fallback>
                <p:oleObj name="Equation" r:id="rId6" imgW="571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7946" y="2396327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398020"/>
              </p:ext>
            </p:extLst>
          </p:nvPr>
        </p:nvGraphicFramePr>
        <p:xfrm>
          <a:off x="4369562" y="2333843"/>
          <a:ext cx="73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8" name="Equation" r:id="rId8" imgW="736560" imgH="330120" progId="Equation.DSMT4">
                  <p:embed/>
                </p:oleObj>
              </mc:Choice>
              <mc:Fallback>
                <p:oleObj name="Equation" r:id="rId8" imgW="736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69562" y="2333843"/>
                        <a:ext cx="736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501832"/>
              </p:ext>
            </p:extLst>
          </p:nvPr>
        </p:nvGraphicFramePr>
        <p:xfrm>
          <a:off x="2119313" y="2641600"/>
          <a:ext cx="4889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9" name="Equation" r:id="rId10" imgW="4889160" imgH="1168200" progId="Equation.DSMT4">
                  <p:embed/>
                </p:oleObj>
              </mc:Choice>
              <mc:Fallback>
                <p:oleObj name="Equation" r:id="rId10" imgW="48891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19313" y="2641600"/>
                        <a:ext cx="48895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459459"/>
              </p:ext>
            </p:extLst>
          </p:nvPr>
        </p:nvGraphicFramePr>
        <p:xfrm>
          <a:off x="2961386" y="4773896"/>
          <a:ext cx="73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0" name="Equation" r:id="rId12" imgW="736560" imgH="330120" progId="Equation.DSMT4">
                  <p:embed/>
                </p:oleObj>
              </mc:Choice>
              <mc:Fallback>
                <p:oleObj name="Equation" r:id="rId12" imgW="736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61386" y="4773896"/>
                        <a:ext cx="736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5353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ultiplication</a:t>
            </a:r>
            <a:endParaRPr lang="zh-CN" altLang="en-US" cap="none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andard Algorithm: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ime complexity: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C578BB2D-CCCE-44ED-8C02-84536CDC9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131813"/>
              </p:ext>
            </p:extLst>
          </p:nvPr>
        </p:nvGraphicFramePr>
        <p:xfrm>
          <a:off x="2957108" y="1449644"/>
          <a:ext cx="672840" cy="24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3" imgW="672840" imgH="241200" progId="Equation.DSMT4">
                  <p:embed/>
                </p:oleObj>
              </mc:Choice>
              <mc:Fallback>
                <p:oleObj name="Equation" r:id="rId3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7108" y="1449644"/>
                        <a:ext cx="672840" cy="24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1270" y="1786887"/>
            <a:ext cx="6615113" cy="230743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1270" y="4527604"/>
            <a:ext cx="2807494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7739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smtClean="0">
                <a:solidFill>
                  <a:prstClr val="white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ultiplication</a:t>
            </a:r>
            <a:endParaRPr lang="zh-CN" altLang="en-US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599"/>
            <a:ext cx="8380800" cy="5198629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l Khwarizmi </a:t>
            </a:r>
            <a:r>
              <a:rPr lang="en-US" altLang="zh-CN" sz="2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lgotihm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1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ecursive algorithm: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14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ime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omplexity: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O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an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e do better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tuitively,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o. But, Yes! </a:t>
            </a:r>
            <a:r>
              <a:rPr lang="en-US" altLang="zh-CN" sz="12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hapter 2</a:t>
            </a:r>
            <a:endParaRPr lang="en-US" altLang="zh-CN" sz="12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8996" y="1725097"/>
            <a:ext cx="2290763" cy="133111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8995" y="3404319"/>
            <a:ext cx="4851083" cy="2331244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C578BB2D-CCCE-44ED-8C02-84536CDC9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528996"/>
              </p:ext>
            </p:extLst>
          </p:nvPr>
        </p:nvGraphicFramePr>
        <p:xfrm>
          <a:off x="3399744" y="1449644"/>
          <a:ext cx="672840" cy="24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5" imgW="672840" imgH="241200" progId="Equation.DSMT4">
                  <p:embed/>
                </p:oleObj>
              </mc:Choice>
              <mc:Fallback>
                <p:oleObj name="Equation" r:id="rId5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9744" y="1449644"/>
                        <a:ext cx="672840" cy="24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978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smtClean="0">
                <a:solidFill>
                  <a:prstClr val="white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ivision</a:t>
            </a:r>
            <a:endParaRPr lang="zh-CN" altLang="en-US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8380800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ime complexity: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To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ivide an integer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by another integer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eans to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ind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quotient</a:t>
            </a:r>
          </a:p>
          <a:p>
            <a:pPr marL="342000">
              <a:spcBef>
                <a:spcPts val="0"/>
              </a:spcBef>
              <a:spcAft>
                <a:spcPts val="0"/>
              </a:spcAft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and a remainder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where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q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and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&lt;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eturn 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.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How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uch time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075953"/>
              </p:ext>
            </p:extLst>
          </p:nvPr>
        </p:nvGraphicFramePr>
        <p:xfrm>
          <a:off x="5357612" y="1734600"/>
          <a:ext cx="560923" cy="31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57612" y="1734600"/>
                        <a:ext cx="560923" cy="315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3483" y="2385890"/>
            <a:ext cx="6768000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969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odular Arithmetic</a:t>
            </a: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占位符 2"/>
          <p:cNvSpPr>
            <a:spLocks noGrp="1"/>
          </p:cNvSpPr>
          <p:nvPr>
            <p:ph type="body" idx="1"/>
          </p:nvPr>
        </p:nvSpPr>
        <p:spPr>
          <a:xfrm>
            <a:off x="395999" y="1353600"/>
            <a:ext cx="7210411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and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are congruent modulo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omplet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esidue system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odulo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,1,2,…,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}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dditive abelian group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ultiplicative commutative </a:t>
            </a:r>
            <a:r>
              <a:rPr lang="en-US" altLang="zh-CN" sz="2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onoid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含幺半群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istributive law</a:t>
            </a:r>
            <a:endPara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f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s a prime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umber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then the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esidue system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s a </a:t>
            </a:r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omain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！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ubstitution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ule: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                         and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then                                     and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25037"/>
              </p:ext>
            </p:extLst>
          </p:nvPr>
        </p:nvGraphicFramePr>
        <p:xfrm>
          <a:off x="2854472" y="4786480"/>
          <a:ext cx="1536984" cy="325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0" name="Equation" r:id="rId3" imgW="1079280" imgH="228600" progId="Equation.DSMT4">
                  <p:embed/>
                </p:oleObj>
              </mc:Choice>
              <mc:Fallback>
                <p:oleObj name="Equation" r:id="rId3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4472" y="4786480"/>
                        <a:ext cx="1536984" cy="325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186069"/>
              </p:ext>
            </p:extLst>
          </p:nvPr>
        </p:nvGraphicFramePr>
        <p:xfrm>
          <a:off x="4836469" y="4768664"/>
          <a:ext cx="157321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1"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6469" y="4768664"/>
                        <a:ext cx="1573212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763595"/>
              </p:ext>
            </p:extLst>
          </p:nvPr>
        </p:nvGraphicFramePr>
        <p:xfrm>
          <a:off x="1759182" y="5091649"/>
          <a:ext cx="233203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2" name="Equation" r:id="rId7" imgW="1638000" imgH="228600" progId="Equation.DSMT4">
                  <p:embed/>
                </p:oleObj>
              </mc:Choice>
              <mc:Fallback>
                <p:oleObj name="Equation" r:id="rId7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9182" y="5091649"/>
                        <a:ext cx="2332037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861806"/>
              </p:ext>
            </p:extLst>
          </p:nvPr>
        </p:nvGraphicFramePr>
        <p:xfrm>
          <a:off x="4506031" y="5091649"/>
          <a:ext cx="18970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3" name="Equation" r:id="rId9" imgW="1333440" imgH="228600" progId="Equation.DSMT4">
                  <p:embed/>
                </p:oleObj>
              </mc:Choice>
              <mc:Fallback>
                <p:oleObj name="Equation" r:id="rId9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6031" y="5091649"/>
                        <a:ext cx="1897063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02463" y="2076847"/>
            <a:ext cx="3733800" cy="853440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243706"/>
              </p:ext>
            </p:extLst>
          </p:nvPr>
        </p:nvGraphicFramePr>
        <p:xfrm>
          <a:off x="1363349" y="1736937"/>
          <a:ext cx="29083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4" name="Equation" r:id="rId12" imgW="2044440" imgH="228600" progId="Equation.DSMT4">
                  <p:embed/>
                </p:oleObj>
              </mc:Choice>
              <mc:Fallback>
                <p:oleObj name="Equation" r:id="rId12" imgW="2044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63349" y="1736937"/>
                        <a:ext cx="2908300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092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odular Addition</a:t>
            </a:r>
            <a:r>
              <a:rPr lang="en-US" altLang="zh-CN" cap="none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odular Multiplication</a:t>
            </a: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3600"/>
            <a:ext cx="7856898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odular Addition: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O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(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.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odular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ultiplication: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O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(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).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itchFamily="18" charset="0"/>
              <a:ea typeface="华文楷体" panose="02010600040101010101" pitchFamily="2" charset="-122"/>
              <a:cs typeface="Times New Roman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itchFamily="18" charset="0"/>
              <a:ea typeface="华文楷体" panose="02010600040101010101" pitchFamily="2" charset="-122"/>
              <a:cs typeface="Times New Roman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itchFamily="18" charset="0"/>
              <a:ea typeface="华文楷体" panose="02010600040101010101" pitchFamily="2" charset="-122"/>
              <a:cs typeface="Times New Roman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itchFamily="18" charset="0"/>
              <a:ea typeface="华文楷体" panose="02010600040101010101" pitchFamily="2" charset="-122"/>
              <a:cs typeface="Times New Roman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itchFamily="18" charset="0"/>
              <a:ea typeface="华文楷体" panose="02010600040101010101" pitchFamily="2" charset="-122"/>
              <a:cs typeface="Times New Roman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bg1"/>
              </a:solidFill>
              <a:latin typeface="Times New Roman" pitchFamily="18" charset="0"/>
              <a:ea typeface="华文楷体" panose="02010600040101010101" pitchFamily="2" charset="-122"/>
              <a:cs typeface="Times New Roman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Modular Division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: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O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(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).</a:t>
            </a:r>
            <a:endParaRPr lang="en-US" altLang="zh-CN" sz="2000" dirty="0">
              <a:solidFill>
                <a:schemeClr val="bg1"/>
              </a:solidFill>
              <a:latin typeface="Times New Roman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467034"/>
              </p:ext>
            </p:extLst>
          </p:nvPr>
        </p:nvGraphicFramePr>
        <p:xfrm>
          <a:off x="1218509" y="1767414"/>
          <a:ext cx="4516438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3" imgW="3174840" imgH="1028520" progId="Equation.DSMT4">
                  <p:embed/>
                </p:oleObj>
              </mc:Choice>
              <mc:Fallback>
                <p:oleObj name="Equation" r:id="rId3" imgW="31748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8509" y="1767414"/>
                        <a:ext cx="4516438" cy="1465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601563"/>
              </p:ext>
            </p:extLst>
          </p:nvPr>
        </p:nvGraphicFramePr>
        <p:xfrm>
          <a:off x="1223272" y="3951814"/>
          <a:ext cx="4716462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5" imgW="3314520" imgH="1028520" progId="Equation.DSMT4">
                  <p:embed/>
                </p:oleObj>
              </mc:Choice>
              <mc:Fallback>
                <p:oleObj name="Equation" r:id="rId5" imgW="33145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3272" y="3951814"/>
                        <a:ext cx="4716462" cy="1465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2787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>
            <a:normAutofit/>
          </a:bodyPr>
          <a:lstStyle/>
          <a:p>
            <a:r>
              <a:rPr lang="en-US" altLang="zh-CN" cap="none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odular Exponentiation</a:t>
            </a: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占位符 2"/>
          <p:cNvSpPr>
            <a:spLocks noGrp="1"/>
          </p:cNvSpPr>
          <p:nvPr>
            <p:ph type="body" idx="1"/>
          </p:nvPr>
        </p:nvSpPr>
        <p:spPr>
          <a:xfrm>
            <a:off x="396000" y="1359424"/>
            <a:ext cx="8077004" cy="4989600"/>
          </a:xfrm>
        </p:spPr>
        <p:txBody>
          <a:bodyPr anchor="t">
            <a:normAutofit/>
          </a:bodyPr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i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30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mod </a:t>
            </a:r>
            <a:r>
              <a:rPr lang="en-US" altLang="zh-CN" sz="2000" i="1" dirty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N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result &lt; 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ut </a:t>
            </a:r>
            <a:r>
              <a:rPr lang="en-US" altLang="zh-CN" sz="2000" i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30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000" i="1" baseline="30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an be very large.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0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ime complexity: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 O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(</a:t>
            </a:r>
            <a:r>
              <a:rPr lang="en-US" altLang="zh-CN" sz="20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)</a:t>
            </a:r>
            <a:endParaRPr lang="en-US" altLang="zh-CN" sz="2000" dirty="0">
              <a:solidFill>
                <a:schemeClr val="bg1"/>
              </a:solidFill>
              <a:latin typeface="Times New Roman" pitchFamily="18" charset="0"/>
              <a:ea typeface="华文楷体" panose="02010600040101010101" pitchFamily="2" charset="-122"/>
              <a:cs typeface="Times New Roman" pitchFamily="18" charset="0"/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713" y="1824824"/>
            <a:ext cx="7307580" cy="97345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8655" y="3490640"/>
            <a:ext cx="6537960" cy="2651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106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切片">
  <a:themeElements>
    <a:clrScheme name="切片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切片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切片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6675</TotalTime>
  <Words>1898</Words>
  <Application>Microsoft Office PowerPoint</Application>
  <PresentationFormat>全屏显示(4:3)</PresentationFormat>
  <Paragraphs>339</Paragraphs>
  <Slides>3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42" baseType="lpstr">
      <vt:lpstr>华文楷体</vt:lpstr>
      <vt:lpstr>华文行楷</vt:lpstr>
      <vt:lpstr>宋体</vt:lpstr>
      <vt:lpstr>幼圆</vt:lpstr>
      <vt:lpstr>Calibri</vt:lpstr>
      <vt:lpstr>Century Gothic</vt:lpstr>
      <vt:lpstr>Times New Roman</vt:lpstr>
      <vt:lpstr>Wingdings</vt:lpstr>
      <vt:lpstr>Wingdings 3</vt:lpstr>
      <vt:lpstr>切片</vt:lpstr>
      <vt:lpstr>Equation</vt:lpstr>
      <vt:lpstr>MathType 6.0 Equation</vt:lpstr>
      <vt:lpstr>Chapter 1  Algorithms with Numbers</vt:lpstr>
      <vt:lpstr>Bases and logs</vt:lpstr>
      <vt:lpstr>Addition</vt:lpstr>
      <vt:lpstr>Multiplication</vt:lpstr>
      <vt:lpstr>Multiplication</vt:lpstr>
      <vt:lpstr>Division</vt:lpstr>
      <vt:lpstr>Modular Arithmetic</vt:lpstr>
      <vt:lpstr>Modular Addition, Modular Multiplication</vt:lpstr>
      <vt:lpstr>Modular Exponentiation</vt:lpstr>
      <vt:lpstr>Greatest Common Divisor</vt:lpstr>
      <vt:lpstr>Greatest Common Divisor</vt:lpstr>
      <vt:lpstr>An Extension of Euclid's Algorithm</vt:lpstr>
      <vt:lpstr>An Extension of Euclid's Algorithm</vt:lpstr>
      <vt:lpstr>Modular Division</vt:lpstr>
      <vt:lpstr>Modular Division</vt:lpstr>
      <vt:lpstr>Primality Testing</vt:lpstr>
      <vt:lpstr>Primality Testing</vt:lpstr>
      <vt:lpstr>Primality Testing</vt:lpstr>
      <vt:lpstr>Primality Testing</vt:lpstr>
      <vt:lpstr>Primality Testing</vt:lpstr>
      <vt:lpstr>Primality Testing</vt:lpstr>
      <vt:lpstr>Generating Random Primes</vt:lpstr>
      <vt:lpstr>Generating Random Primes</vt:lpstr>
      <vt:lpstr>Cryptography</vt:lpstr>
      <vt:lpstr>Private-key protocols— One-time PAD</vt:lpstr>
      <vt:lpstr>Cryptography—RSA</vt:lpstr>
      <vt:lpstr>Cryptography—RSA</vt:lpstr>
      <vt:lpstr>Universal hashing</vt:lpstr>
      <vt:lpstr>Universal hashing</vt:lpstr>
      <vt:lpstr>Universal hashing</vt:lpstr>
    </vt:vector>
  </TitlesOfParts>
  <Company>ys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信息论与计算理论</dc:title>
  <dc:creator>Gourmet Wang</dc:creator>
  <cp:lastModifiedBy>Windows User</cp:lastModifiedBy>
  <cp:revision>396</cp:revision>
  <dcterms:created xsi:type="dcterms:W3CDTF">2015-10-08T02:49:44Z</dcterms:created>
  <dcterms:modified xsi:type="dcterms:W3CDTF">2021-09-12T13:45:13Z</dcterms:modified>
</cp:coreProperties>
</file>